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5014" w:rsidRPr="00F2697A" w:rsidRDefault="00F2697A">
      <w:pPr>
        <w:rPr>
          <w:lang w:val="en-US"/>
        </w:rPr>
      </w:pPr>
      <w:r>
        <w:rPr>
          <w:lang w:val="en-US"/>
        </w:rPr>
        <w:t xml:space="preserve">      </w:t>
      </w:r>
      <w:r>
        <w:t>ΔΙΑΓΩΝΙΣΜΑ: ΑΡΙΘΜΟΙ Α΄ ΓΥΜΝΑΣΙΟΥ</w:t>
      </w:r>
      <w:r>
        <w:rPr>
          <w:lang w:val="en-US"/>
        </w:rPr>
        <w:t xml:space="preserve">       </w:t>
      </w:r>
      <w:bookmarkStart w:id="0" w:name="_GoBack"/>
      <w:bookmarkEnd w:id="0"/>
    </w:p>
    <w:p w:rsidR="008E5014" w:rsidRPr="00E96F84" w:rsidRDefault="008E5014">
      <w:pPr>
        <w:rPr>
          <w:b/>
          <w:bCs/>
        </w:rPr>
      </w:pPr>
    </w:p>
    <w:p w:rsidR="008E5014" w:rsidRPr="00D3053A" w:rsidRDefault="008E5014" w:rsidP="00D3053A">
      <w:pPr>
        <w:pStyle w:val="ListParagraph"/>
        <w:numPr>
          <w:ilvl w:val="0"/>
          <w:numId w:val="22"/>
        </w:numPr>
      </w:pPr>
      <w:r w:rsidRPr="0088413B">
        <w:rPr>
          <w:b/>
          <w:bCs/>
        </w:rPr>
        <w:t>α)</w:t>
      </w:r>
      <w:r w:rsidR="00F2697A" w:rsidRPr="00F2697A">
        <w:rPr>
          <w:b/>
          <w:bCs/>
        </w:rPr>
        <w:t xml:space="preserve"> </w:t>
      </w:r>
      <w:r w:rsidRPr="0088413B">
        <w:rPr>
          <w:b/>
          <w:bCs/>
        </w:rPr>
        <w:t>Να</w:t>
      </w:r>
      <w:r w:rsidR="0088413B" w:rsidRPr="0088413B">
        <w:rPr>
          <w:b/>
          <w:bCs/>
        </w:rPr>
        <w:t xml:space="preserve"> χαρακτηρίσετε ΣΩΣΤΗ ή ΛΑΘΟΣ  κάθε μια από τις πιο κάτω προτάσεις.</w:t>
      </w:r>
      <w:r w:rsidR="0088413B" w:rsidRPr="0088413B">
        <w:rPr>
          <w:b/>
          <w:bCs/>
        </w:rPr>
        <w:tab/>
        <w:t>(2</w:t>
      </w:r>
      <w:r w:rsidRPr="0088413B">
        <w:rPr>
          <w:b/>
          <w:bCs/>
        </w:rPr>
        <w:t>)</w:t>
      </w:r>
    </w:p>
    <w:p w:rsidR="008E5014" w:rsidRPr="00D3053A" w:rsidRDefault="008E5014" w:rsidP="00D3053A"/>
    <w:p w:rsidR="001323B8" w:rsidRDefault="00606C73" w:rsidP="001323B8">
      <w:pPr>
        <w:pStyle w:val="ListParagraph"/>
        <w:numPr>
          <w:ilvl w:val="0"/>
          <w:numId w:val="24"/>
        </w:numPr>
      </w:pPr>
      <w:r>
        <w:t xml:space="preserve">Αν  3αβ = 3χβ </w:t>
      </w:r>
      <w:r w:rsidR="001323B8">
        <w:tab/>
      </w:r>
      <w:r w:rsidR="001323B8" w:rsidRPr="001323B8">
        <w:rPr>
          <w:position w:val="-6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1.25pt" o:ole="">
            <v:imagedata r:id="rId8" o:title=""/>
          </v:shape>
          <o:OLEObject Type="Embed" ProgID="Equation.DSMT4" ShapeID="_x0000_i1025" DrawAspect="Content" ObjectID="_1426060084" r:id="rId9"/>
        </w:object>
      </w:r>
      <w:r w:rsidR="001323B8">
        <w:t>α = χ…………………………………………………………</w:t>
      </w:r>
    </w:p>
    <w:p w:rsidR="006A3726" w:rsidRDefault="006A3726" w:rsidP="006A3726">
      <w:pPr>
        <w:pStyle w:val="ListParagraph"/>
      </w:pPr>
    </w:p>
    <w:p w:rsidR="001323B8" w:rsidRDefault="00412203" w:rsidP="001323B8">
      <w:pPr>
        <w:pStyle w:val="ListParagraph"/>
        <w:numPr>
          <w:ilvl w:val="0"/>
          <w:numId w:val="24"/>
        </w:numPr>
      </w:pPr>
      <w:r>
        <w:rPr>
          <w:lang w:val="en-US"/>
        </w:rPr>
        <w:t>A</w:t>
      </w:r>
      <w:r>
        <w:t xml:space="preserve">ν χ = ψ και </w:t>
      </w:r>
      <w:r w:rsidR="00F2697A" w:rsidRPr="00F2697A">
        <w:t xml:space="preserve"> </w:t>
      </w:r>
      <w:r>
        <w:t xml:space="preserve"> ψ = 5 </w:t>
      </w:r>
      <w:r w:rsidRPr="00412203">
        <w:rPr>
          <w:position w:val="-6"/>
        </w:rPr>
        <w:object w:dxaOrig="340" w:dyaOrig="240">
          <v:shape id="_x0000_i1026" type="#_x0000_t75" style="width:17.25pt;height:11.25pt" o:ole="">
            <v:imagedata r:id="rId10" o:title=""/>
          </v:shape>
          <o:OLEObject Type="Embed" ProgID="Equation.DSMT4" ShapeID="_x0000_i1026" DrawAspect="Content" ObjectID="_1426060085" r:id="rId11"/>
        </w:object>
      </w:r>
      <w:r>
        <w:t>χ</w:t>
      </w:r>
      <w:r w:rsidR="006A3726">
        <w:t xml:space="preserve"> + ψ</w:t>
      </w:r>
      <w:r>
        <w:t xml:space="preserve"> = 5………………………………………………</w:t>
      </w:r>
    </w:p>
    <w:p w:rsidR="006A3726" w:rsidRDefault="006A3726" w:rsidP="006A3726">
      <w:pPr>
        <w:pStyle w:val="ListParagraph"/>
      </w:pPr>
    </w:p>
    <w:p w:rsidR="00412203" w:rsidRDefault="00412203" w:rsidP="001323B8">
      <w:pPr>
        <w:pStyle w:val="ListParagraph"/>
        <w:numPr>
          <w:ilvl w:val="0"/>
          <w:numId w:val="24"/>
        </w:numPr>
      </w:pPr>
      <w:r>
        <w:t xml:space="preserve">Αν κ = λ </w:t>
      </w:r>
      <w:r w:rsidRPr="00412203">
        <w:rPr>
          <w:position w:val="-6"/>
        </w:rPr>
        <w:object w:dxaOrig="340" w:dyaOrig="240">
          <v:shape id="_x0000_i1027" type="#_x0000_t75" style="width:17.25pt;height:11.25pt" o:ole="">
            <v:imagedata r:id="rId12" o:title=""/>
          </v:shape>
          <o:OLEObject Type="Embed" ProgID="Equation.DSMT4" ShapeID="_x0000_i1027" DrawAspect="Content" ObjectID="_1426060086" r:id="rId13"/>
        </w:object>
      </w:r>
      <w:r w:rsidR="00B41055">
        <w:rPr>
          <w:lang w:val="en-US"/>
        </w:rPr>
        <w:t xml:space="preserve">  </w:t>
      </w:r>
      <w:r w:rsidR="00B41055">
        <w:t xml:space="preserve">κ </w:t>
      </w:r>
      <w:r w:rsidR="00B41055">
        <w:rPr>
          <w:lang w:val="en-US"/>
        </w:rPr>
        <w:t xml:space="preserve">: 4 = </w:t>
      </w:r>
      <w:r w:rsidR="00B41055">
        <w:t xml:space="preserve">λ </w:t>
      </w:r>
      <w:r w:rsidR="00B41055">
        <w:rPr>
          <w:lang w:val="en-US"/>
        </w:rPr>
        <w:t>:4………………………………………………………</w:t>
      </w:r>
    </w:p>
    <w:p w:rsidR="006A3726" w:rsidRPr="00B41055" w:rsidRDefault="006A3726" w:rsidP="006A3726">
      <w:pPr>
        <w:pStyle w:val="ListParagraph"/>
      </w:pPr>
    </w:p>
    <w:p w:rsidR="00B41055" w:rsidRDefault="006A3726" w:rsidP="001323B8">
      <w:pPr>
        <w:pStyle w:val="ListParagraph"/>
        <w:numPr>
          <w:ilvl w:val="0"/>
          <w:numId w:val="24"/>
        </w:numPr>
      </w:pPr>
      <w:r>
        <w:t>Αν α  + 7 = β + 9</w:t>
      </w:r>
      <w:r w:rsidR="00B41055">
        <w:t xml:space="preserve"> </w:t>
      </w:r>
      <w:r w:rsidRPr="00B41055">
        <w:rPr>
          <w:position w:val="-6"/>
        </w:rPr>
        <w:object w:dxaOrig="340" w:dyaOrig="240">
          <v:shape id="_x0000_i1028" type="#_x0000_t75" style="width:17.25pt;height:11.25pt" o:ole="">
            <v:imagedata r:id="rId14" o:title=""/>
          </v:shape>
          <o:OLEObject Type="Embed" ProgID="Equation.DSMT4" ShapeID="_x0000_i1028" DrawAspect="Content" ObjectID="_1426060087" r:id="rId15"/>
        </w:object>
      </w:r>
      <w:r>
        <w:t>α = β……………………………………………………...</w:t>
      </w:r>
    </w:p>
    <w:p w:rsidR="008E5014" w:rsidRPr="006A3726" w:rsidRDefault="00B41055" w:rsidP="006A3726">
      <w:pPr>
        <w:pStyle w:val="MTDisplayEquation"/>
      </w:pPr>
      <w:r>
        <w:tab/>
      </w:r>
      <w:r w:rsidR="006A3726" w:rsidRPr="00B41055">
        <w:rPr>
          <w:position w:val="-4"/>
        </w:rPr>
        <w:object w:dxaOrig="180" w:dyaOrig="279">
          <v:shape id="_x0000_i1029" type="#_x0000_t75" style="width:9.75pt;height:15pt" o:ole="">
            <v:imagedata r:id="rId16" o:title=""/>
          </v:shape>
          <o:OLEObject Type="Embed" ProgID="Equation.DSMT4" ShapeID="_x0000_i1029" DrawAspect="Content" ObjectID="_1426060088" r:id="rId17"/>
        </w:object>
      </w:r>
    </w:p>
    <w:p w:rsidR="008E5014" w:rsidRDefault="008E5014" w:rsidP="008513AD">
      <w:pPr>
        <w:jc w:val="right"/>
      </w:pPr>
    </w:p>
    <w:p w:rsidR="008E5014" w:rsidRDefault="008E5014" w:rsidP="007535BC">
      <w:pPr>
        <w:pStyle w:val="ListParagraph"/>
        <w:numPr>
          <w:ilvl w:val="0"/>
          <w:numId w:val="22"/>
        </w:numPr>
        <w:rPr>
          <w:b/>
          <w:bCs/>
        </w:rPr>
      </w:pPr>
      <w:r w:rsidRPr="00A914F7">
        <w:rPr>
          <w:b/>
          <w:bCs/>
        </w:rPr>
        <w:t xml:space="preserve">Να λύσετε τα </w:t>
      </w:r>
      <w:r w:rsidR="00DC21A1">
        <w:rPr>
          <w:b/>
          <w:bCs/>
        </w:rPr>
        <w:t>πιο κάτω προβλήματα με ΕΞΙΣΩΣΗ</w:t>
      </w:r>
      <w:r w:rsidR="00256CF5">
        <w:rPr>
          <w:b/>
          <w:bCs/>
        </w:rPr>
        <w:tab/>
      </w:r>
      <w:r>
        <w:rPr>
          <w:b/>
          <w:bCs/>
        </w:rPr>
        <w:t>(4)</w:t>
      </w:r>
    </w:p>
    <w:p w:rsidR="008E5014" w:rsidRDefault="008E5014" w:rsidP="007535BC">
      <w:pPr>
        <w:pStyle w:val="ListParagraph"/>
        <w:rPr>
          <w:b/>
          <w:bCs/>
        </w:rPr>
      </w:pPr>
    </w:p>
    <w:p w:rsidR="008E5014" w:rsidRPr="00256CF5" w:rsidRDefault="008E5014" w:rsidP="007535BC">
      <w:pPr>
        <w:pStyle w:val="ListParagraph"/>
        <w:rPr>
          <w:bCs/>
        </w:rPr>
      </w:pPr>
      <w:r w:rsidRPr="00256CF5">
        <w:rPr>
          <w:bCs/>
        </w:rPr>
        <w:t>α) Ένας πωλητής ποδηλ</w:t>
      </w:r>
      <w:r w:rsidR="00DC21A1" w:rsidRPr="00256CF5">
        <w:rPr>
          <w:bCs/>
        </w:rPr>
        <w:t>άτων πληρώνεται  €50</w:t>
      </w:r>
      <w:r w:rsidR="00DC21A1" w:rsidRPr="00256CF5">
        <w:t xml:space="preserve"> </w:t>
      </w:r>
      <w:r w:rsidR="00DC21A1" w:rsidRPr="00256CF5">
        <w:rPr>
          <w:bCs/>
        </w:rPr>
        <w:t>για κάθε ποδήλατο που πουλά.</w:t>
      </w:r>
      <w:r w:rsidRPr="00256CF5">
        <w:rPr>
          <w:bCs/>
        </w:rPr>
        <w:t xml:space="preserve"> Πόσα ποδήλατα πρέ</w:t>
      </w:r>
      <w:r w:rsidR="00F42AAD" w:rsidRPr="00256CF5">
        <w:rPr>
          <w:bCs/>
        </w:rPr>
        <w:t>πει να πουλήσει για να πάρει €750;</w:t>
      </w:r>
      <w:r w:rsidRPr="00256CF5">
        <w:rPr>
          <w:bCs/>
        </w:rPr>
        <w:t xml:space="preserve"> </w:t>
      </w:r>
    </w:p>
    <w:p w:rsidR="008E5014" w:rsidRPr="00256CF5" w:rsidRDefault="008E5014" w:rsidP="007535BC">
      <w:pPr>
        <w:pStyle w:val="ListParagraph"/>
        <w:rPr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Pr="00412203" w:rsidRDefault="008E5014" w:rsidP="00F42AAD">
      <w:pPr>
        <w:rPr>
          <w:b/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Default="008E5014" w:rsidP="007535BC">
      <w:pPr>
        <w:pStyle w:val="ListParagraph"/>
        <w:rPr>
          <w:b/>
          <w:bCs/>
        </w:rPr>
      </w:pPr>
    </w:p>
    <w:p w:rsidR="008E5014" w:rsidRPr="00256CF5" w:rsidRDefault="008E5014" w:rsidP="007535BC">
      <w:pPr>
        <w:pStyle w:val="ListParagraph"/>
        <w:rPr>
          <w:bCs/>
        </w:rPr>
      </w:pPr>
      <w:r w:rsidRPr="00256CF5">
        <w:rPr>
          <w:bCs/>
        </w:rPr>
        <w:t xml:space="preserve">β) Ένα γήπεδο έχει σχήμα ορθογωνίου με μήκος 60 </w:t>
      </w:r>
      <w:r w:rsidRPr="00256CF5">
        <w:rPr>
          <w:bCs/>
          <w:lang w:val="en-US"/>
        </w:rPr>
        <w:t>m</w:t>
      </w:r>
      <w:r w:rsidR="00F42AAD" w:rsidRPr="00256CF5">
        <w:rPr>
          <w:bCs/>
        </w:rPr>
        <w:t xml:space="preserve"> και περίμετρο ίση με</w:t>
      </w:r>
      <w:r w:rsidR="00CD0367" w:rsidRPr="00256CF5">
        <w:rPr>
          <w:bCs/>
        </w:rPr>
        <w:t xml:space="preserve"> 22</w:t>
      </w:r>
      <w:r w:rsidRPr="00256CF5">
        <w:rPr>
          <w:bCs/>
        </w:rPr>
        <w:t xml:space="preserve">0 </w:t>
      </w:r>
      <w:r w:rsidRPr="00256CF5">
        <w:rPr>
          <w:bCs/>
          <w:lang w:val="en-US"/>
        </w:rPr>
        <w:t>m</w:t>
      </w:r>
      <w:r w:rsidR="00CD0367" w:rsidRPr="00256CF5">
        <w:rPr>
          <w:bCs/>
        </w:rPr>
        <w:t xml:space="preserve">.Να βρείτε το </w:t>
      </w:r>
      <w:r w:rsidR="00256CF5">
        <w:rPr>
          <w:bCs/>
        </w:rPr>
        <w:t>πλάτος</w:t>
      </w:r>
      <w:r w:rsidR="00CD0367" w:rsidRPr="00256CF5">
        <w:rPr>
          <w:bCs/>
        </w:rPr>
        <w:t xml:space="preserve"> του και το εμβαδό του.</w:t>
      </w:r>
    </w:p>
    <w:p w:rsidR="008E5014" w:rsidRPr="00256CF5" w:rsidRDefault="008E5014">
      <w:pPr>
        <w:rPr>
          <w:bCs/>
        </w:rPr>
      </w:pPr>
      <w:r w:rsidRPr="00256CF5">
        <w:rPr>
          <w:bCs/>
        </w:rPr>
        <w:br w:type="page"/>
      </w:r>
    </w:p>
    <w:p w:rsidR="008E5014" w:rsidRDefault="008E5014" w:rsidP="007535BC">
      <w:pPr>
        <w:ind w:left="720"/>
        <w:rPr>
          <w:b/>
          <w:bCs/>
        </w:rPr>
      </w:pPr>
    </w:p>
    <w:p w:rsidR="0085619E" w:rsidRDefault="0085619E" w:rsidP="007535BC">
      <w:pPr>
        <w:ind w:left="720"/>
        <w:rPr>
          <w:b/>
          <w:bCs/>
        </w:rPr>
      </w:pPr>
    </w:p>
    <w:p w:rsidR="0085619E" w:rsidRPr="0085619E" w:rsidRDefault="0085619E" w:rsidP="0085619E">
      <w:pPr>
        <w:pStyle w:val="ListParagraph"/>
        <w:numPr>
          <w:ilvl w:val="0"/>
          <w:numId w:val="22"/>
        </w:numPr>
        <w:rPr>
          <w:b/>
          <w:bCs/>
        </w:rPr>
      </w:pPr>
      <w:r>
        <w:rPr>
          <w:b/>
          <w:bCs/>
        </w:rPr>
        <w:t>Να λύσετε τις πιο κάτω εξισώσεις</w:t>
      </w:r>
      <w:r w:rsidR="007D589D">
        <w:rPr>
          <w:b/>
          <w:bCs/>
        </w:rPr>
        <w:t xml:space="preserve"> (6)</w:t>
      </w:r>
    </w:p>
    <w:p w:rsidR="008E5014" w:rsidRDefault="008E5014" w:rsidP="001F1D7F">
      <w:pPr>
        <w:ind w:left="720"/>
        <w:rPr>
          <w:b/>
          <w:bCs/>
        </w:rPr>
      </w:pPr>
    </w:p>
    <w:p w:rsidR="0085619E" w:rsidRPr="007D589D" w:rsidRDefault="0085619E" w:rsidP="002656E6">
      <w:pPr>
        <w:rPr>
          <w:bCs/>
        </w:rPr>
      </w:pPr>
      <w:r w:rsidRPr="007D589D">
        <w:rPr>
          <w:bCs/>
        </w:rPr>
        <w:t xml:space="preserve">χ + 8 = 15                                           χ – 15 = 23                           </w:t>
      </w:r>
      <w:r w:rsidR="002656E6" w:rsidRPr="007D589D">
        <w:rPr>
          <w:bCs/>
        </w:rPr>
        <w:t>χ</w:t>
      </w:r>
      <w:r w:rsidR="002656E6" w:rsidRPr="007D589D">
        <w:rPr>
          <w:bCs/>
          <w:lang w:val="en-US"/>
        </w:rPr>
        <w:t xml:space="preserve"> : 3 = 24</w:t>
      </w:r>
    </w:p>
    <w:p w:rsidR="008E5014" w:rsidRPr="0085619E" w:rsidRDefault="0085619E" w:rsidP="0085619E">
      <w:pPr>
        <w:pStyle w:val="ListParagraph"/>
        <w:rPr>
          <w:b/>
          <w:bCs/>
        </w:rPr>
      </w:pPr>
      <w:r w:rsidRPr="0085619E">
        <w:rPr>
          <w:b/>
          <w:bCs/>
        </w:rPr>
        <w:t xml:space="preserve">                                       </w:t>
      </w:r>
    </w:p>
    <w:p w:rsidR="008E5014" w:rsidRDefault="008E5014" w:rsidP="007535BC">
      <w:pPr>
        <w:rPr>
          <w:b/>
          <w:bCs/>
        </w:rPr>
      </w:pPr>
    </w:p>
    <w:p w:rsidR="008E5014" w:rsidRPr="007535BC" w:rsidRDefault="008E5014" w:rsidP="007535BC">
      <w:pPr>
        <w:rPr>
          <w:b/>
          <w:bCs/>
        </w:rPr>
      </w:pPr>
    </w:p>
    <w:p w:rsidR="008E5014" w:rsidRDefault="008E5014" w:rsidP="00D75455"/>
    <w:p w:rsidR="008E5014" w:rsidRDefault="008E5014" w:rsidP="00D75455"/>
    <w:p w:rsidR="008E5014" w:rsidRDefault="008E5014" w:rsidP="00D75455"/>
    <w:p w:rsidR="008E5014" w:rsidRDefault="008E5014" w:rsidP="00D75455"/>
    <w:p w:rsidR="008E5014" w:rsidRDefault="008E5014" w:rsidP="00D75455"/>
    <w:p w:rsidR="008E5014" w:rsidRPr="00D75455" w:rsidRDefault="008E5014" w:rsidP="00D75455"/>
    <w:p w:rsidR="008E5014" w:rsidRDefault="008E5014" w:rsidP="00AD42EF">
      <w:pPr>
        <w:rPr>
          <w:b/>
          <w:bCs/>
        </w:rPr>
      </w:pPr>
    </w:p>
    <w:p w:rsidR="008E5014" w:rsidRPr="007D589D" w:rsidRDefault="007D589D" w:rsidP="00AD42EF">
      <w:pPr>
        <w:rPr>
          <w:bCs/>
        </w:rPr>
      </w:pPr>
      <w:r w:rsidRPr="007D589D">
        <w:rPr>
          <w:bCs/>
          <w:lang w:val="en-US"/>
        </w:rPr>
        <w:t>3(</w:t>
      </w:r>
      <w:r w:rsidRPr="007D589D">
        <w:rPr>
          <w:bCs/>
        </w:rPr>
        <w:t>χ + 5) = 45                                    2χ + 3χ = 20</w:t>
      </w:r>
      <w:r>
        <w:rPr>
          <w:b/>
          <w:bCs/>
        </w:rPr>
        <w:t xml:space="preserve">                       3</w:t>
      </w:r>
      <w:r>
        <w:rPr>
          <w:bCs/>
        </w:rPr>
        <w:t>α + 8 = 41</w:t>
      </w:r>
    </w:p>
    <w:p w:rsidR="008E5014" w:rsidRDefault="008E5014" w:rsidP="00AD42EF">
      <w:pPr>
        <w:rPr>
          <w:b/>
          <w:bCs/>
        </w:rPr>
      </w:pPr>
    </w:p>
    <w:p w:rsidR="008E5014" w:rsidRDefault="008E5014" w:rsidP="00AD42EF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9E54AD">
      <w:pPr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82E09" w:rsidRPr="007A2620" w:rsidRDefault="00882E09" w:rsidP="007A2620">
      <w:pPr>
        <w:pStyle w:val="ListParagraph"/>
        <w:numPr>
          <w:ilvl w:val="0"/>
          <w:numId w:val="22"/>
        </w:numPr>
        <w:rPr>
          <w:b/>
          <w:bCs/>
        </w:rPr>
      </w:pPr>
      <w:r w:rsidRPr="007A2620">
        <w:rPr>
          <w:b/>
          <w:bCs/>
        </w:rPr>
        <w:t>Ποιας εξίσωσης είναι λύση το χ = 6;</w:t>
      </w:r>
      <w:r w:rsidR="007A2620" w:rsidRPr="007A2620">
        <w:rPr>
          <w:b/>
          <w:bCs/>
        </w:rPr>
        <w:t xml:space="preserve">  (2)</w:t>
      </w:r>
    </w:p>
    <w:p w:rsidR="008E5014" w:rsidRDefault="008E5014" w:rsidP="00D75455">
      <w:pPr>
        <w:ind w:left="720"/>
        <w:rPr>
          <w:b/>
          <w:bCs/>
        </w:rPr>
      </w:pPr>
      <w:r>
        <w:rPr>
          <w:b/>
          <w:bCs/>
        </w:rPr>
        <w:tab/>
      </w:r>
    </w:p>
    <w:p w:rsidR="008E5014" w:rsidRPr="007A2620" w:rsidRDefault="007A2620" w:rsidP="007A2620">
      <w:pPr>
        <w:pStyle w:val="ListParagraph"/>
        <w:numPr>
          <w:ilvl w:val="1"/>
          <w:numId w:val="22"/>
        </w:numPr>
        <w:rPr>
          <w:bCs/>
        </w:rPr>
      </w:pPr>
      <w:r w:rsidRPr="007A2620">
        <w:rPr>
          <w:bCs/>
        </w:rPr>
        <w:t>3χ</w:t>
      </w:r>
      <w:r w:rsidR="00882E09" w:rsidRPr="007A2620">
        <w:rPr>
          <w:bCs/>
        </w:rPr>
        <w:t xml:space="preserve">+ 9 = 28                                                 </w:t>
      </w:r>
      <w:r w:rsidRPr="007A2620">
        <w:rPr>
          <w:bCs/>
          <w:lang w:val="en-US"/>
        </w:rPr>
        <w:t>b</w:t>
      </w:r>
      <w:r w:rsidRPr="007A2620">
        <w:rPr>
          <w:bCs/>
        </w:rPr>
        <w:t>.</w:t>
      </w:r>
      <w:r w:rsidR="00882E09" w:rsidRPr="007A2620">
        <w:rPr>
          <w:bCs/>
        </w:rPr>
        <w:t xml:space="preserve">   4(2χ – 1) = 44</w:t>
      </w:r>
    </w:p>
    <w:p w:rsidR="008E5014" w:rsidRPr="007A2620" w:rsidRDefault="008E5014" w:rsidP="00D75455">
      <w:pPr>
        <w:ind w:left="720"/>
        <w:rPr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7A2620" w:rsidRPr="002F36C7" w:rsidRDefault="007A2620" w:rsidP="00252485"/>
    <w:p w:rsidR="007A2620" w:rsidRPr="007A2620" w:rsidRDefault="007A2620" w:rsidP="00252485">
      <w:pPr>
        <w:rPr>
          <w:lang w:val="en-US"/>
        </w:rPr>
      </w:pPr>
    </w:p>
    <w:p w:rsidR="008E5014" w:rsidRPr="00252485" w:rsidRDefault="008E5014" w:rsidP="00252485"/>
    <w:p w:rsidR="008E5014" w:rsidRPr="002F36C7" w:rsidRDefault="002F36C7" w:rsidP="002F36C7">
      <w:pPr>
        <w:pStyle w:val="ListParagraph"/>
        <w:numPr>
          <w:ilvl w:val="0"/>
          <w:numId w:val="22"/>
        </w:numPr>
        <w:rPr>
          <w:b/>
        </w:rPr>
      </w:pPr>
      <w:r>
        <w:rPr>
          <w:b/>
          <w:lang w:val="en-US"/>
        </w:rPr>
        <w:t>N</w:t>
      </w:r>
      <w:r>
        <w:rPr>
          <w:b/>
        </w:rPr>
        <w:t>α υπολογ</w:t>
      </w:r>
      <w:r w:rsidR="003B3C81">
        <w:rPr>
          <w:b/>
        </w:rPr>
        <w:t xml:space="preserve">ίσετε </w:t>
      </w:r>
      <w:r w:rsidR="00F2697A">
        <w:rPr>
          <w:b/>
        </w:rPr>
        <w:t>την αριθμητική</w:t>
      </w:r>
      <w:r w:rsidR="003B3C81">
        <w:rPr>
          <w:b/>
        </w:rPr>
        <w:t xml:space="preserve"> τιμή των παραστάσεων Α και Β</w:t>
      </w:r>
      <w:r w:rsidR="002F3BD9">
        <w:rPr>
          <w:b/>
        </w:rPr>
        <w:t>.  (2)</w:t>
      </w:r>
    </w:p>
    <w:p w:rsidR="002F36C7" w:rsidRPr="003B3C81" w:rsidRDefault="002F36C7" w:rsidP="002F36C7">
      <w:pPr>
        <w:pStyle w:val="ListParagraph"/>
      </w:pPr>
    </w:p>
    <w:p w:rsidR="008E5014" w:rsidRPr="00252485" w:rsidRDefault="008E5014" w:rsidP="00252485"/>
    <w:p w:rsidR="008E5014" w:rsidRPr="00252485" w:rsidRDefault="002F36C7" w:rsidP="00252485">
      <w:r>
        <w:t xml:space="preserve">α) </w:t>
      </w:r>
      <w:r w:rsidRPr="002F3BD9">
        <w:rPr>
          <w:b/>
        </w:rPr>
        <w:t>Α</w:t>
      </w:r>
      <w:r>
        <w:t xml:space="preserve"> = 60χ + 80ψ – 15  </w:t>
      </w:r>
      <w:r w:rsidR="003B3C81">
        <w:t xml:space="preserve">                   </w:t>
      </w:r>
      <w:r>
        <w:t xml:space="preserve"> αν  χ = </w:t>
      </w:r>
      <w:r w:rsidR="003B3C81">
        <w:t>5 και  ψ = 2</w:t>
      </w:r>
    </w:p>
    <w:p w:rsidR="007A2620" w:rsidRPr="003B3C81" w:rsidRDefault="007A2620" w:rsidP="00252485"/>
    <w:p w:rsidR="008E5014" w:rsidRPr="007A2620" w:rsidRDefault="008E5014" w:rsidP="00252485"/>
    <w:p w:rsidR="008E5014" w:rsidRDefault="008E5014" w:rsidP="00252485"/>
    <w:p w:rsidR="002F3BD9" w:rsidRPr="007A2620" w:rsidRDefault="002F3BD9" w:rsidP="00252485"/>
    <w:p w:rsidR="008E5014" w:rsidRPr="007A2620" w:rsidRDefault="008E5014" w:rsidP="00252485"/>
    <w:p w:rsidR="008E5014" w:rsidRDefault="003B3C81" w:rsidP="00252485">
      <w:r>
        <w:t xml:space="preserve">β) </w:t>
      </w:r>
      <w:r w:rsidRPr="002F3BD9">
        <w:rPr>
          <w:b/>
        </w:rPr>
        <w:t>Β</w:t>
      </w:r>
      <w:r>
        <w:t xml:space="preserve"> = 2αβ + 3 (α – β) – 3α                   αν α = 15 και  β = 3</w:t>
      </w:r>
    </w:p>
    <w:p w:rsidR="002F3BD9" w:rsidRDefault="002F3BD9" w:rsidP="00252485"/>
    <w:p w:rsidR="002F3BD9" w:rsidRDefault="002F3BD9" w:rsidP="00252485"/>
    <w:p w:rsidR="002F3BD9" w:rsidRDefault="002F3BD9" w:rsidP="00252485"/>
    <w:p w:rsidR="002F3BD9" w:rsidRDefault="002F3BD9" w:rsidP="00252485"/>
    <w:p w:rsidR="002F3BD9" w:rsidRPr="00261D16" w:rsidRDefault="002F3BD9" w:rsidP="002F3BD9">
      <w:pPr>
        <w:pStyle w:val="ListParagraph"/>
        <w:numPr>
          <w:ilvl w:val="0"/>
          <w:numId w:val="22"/>
        </w:numPr>
      </w:pPr>
      <w:r>
        <w:rPr>
          <w:b/>
        </w:rPr>
        <w:lastRenderedPageBreak/>
        <w:t>Να υπολογίσετε τα πιο κάτω              (2)</w:t>
      </w:r>
    </w:p>
    <w:p w:rsidR="00261D16" w:rsidRPr="00261D16" w:rsidRDefault="00261D16" w:rsidP="00261D16">
      <w:pPr>
        <w:pStyle w:val="ListParagraph"/>
      </w:pPr>
    </w:p>
    <w:p w:rsidR="00261D16" w:rsidRDefault="00261D16" w:rsidP="00261D16">
      <w:pPr>
        <w:pStyle w:val="ListParagraph"/>
      </w:pPr>
      <w:r w:rsidRPr="00261D16">
        <w:rPr>
          <w:lang w:val="en-US"/>
        </w:rPr>
        <w:t>6</w:t>
      </w:r>
      <w:r w:rsidRPr="00261D16">
        <w:rPr>
          <w:vertAlign w:val="superscript"/>
          <w:lang w:val="en-US"/>
        </w:rPr>
        <w:t>2</w:t>
      </w:r>
      <w:r w:rsidRPr="00261D16">
        <w:rPr>
          <w:lang w:val="en-US"/>
        </w:rPr>
        <w:t xml:space="preserve"> </w:t>
      </w:r>
      <w:r>
        <w:rPr>
          <w:b/>
          <w:lang w:val="en-US"/>
        </w:rPr>
        <w:t>=</w:t>
      </w:r>
    </w:p>
    <w:p w:rsidR="00261D16" w:rsidRDefault="00261D16" w:rsidP="00261D16"/>
    <w:p w:rsidR="003072A9" w:rsidRDefault="003072A9" w:rsidP="00261D16"/>
    <w:p w:rsidR="00261D16" w:rsidRDefault="00261D16" w:rsidP="00261D16">
      <w:pPr>
        <w:ind w:firstLine="720"/>
        <w:rPr>
          <w:lang w:val="en-US"/>
        </w:rPr>
      </w:pPr>
      <w:r>
        <w:rPr>
          <w:lang w:val="en-US"/>
        </w:rPr>
        <w:t>3</w:t>
      </w:r>
      <w:r>
        <w:rPr>
          <w:vertAlign w:val="superscript"/>
          <w:lang w:val="en-US"/>
        </w:rPr>
        <w:t>5</w:t>
      </w:r>
      <w:r>
        <w:rPr>
          <w:lang w:val="en-US"/>
        </w:rPr>
        <w:t xml:space="preserve"> =</w:t>
      </w:r>
    </w:p>
    <w:p w:rsidR="00261D16" w:rsidRDefault="00261D16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261D16" w:rsidRDefault="00261D16" w:rsidP="00261D16">
      <w:pPr>
        <w:ind w:firstLine="720"/>
        <w:rPr>
          <w:lang w:val="en-US"/>
        </w:rPr>
      </w:pPr>
      <w:r>
        <w:rPr>
          <w:lang w:val="en-US"/>
        </w:rPr>
        <w:t>10</w:t>
      </w:r>
      <w:r>
        <w:rPr>
          <w:vertAlign w:val="superscript"/>
          <w:lang w:val="en-US"/>
        </w:rPr>
        <w:t>3</w:t>
      </w:r>
      <w:r>
        <w:rPr>
          <w:lang w:val="en-US"/>
        </w:rPr>
        <w:t xml:space="preserve"> =</w:t>
      </w:r>
    </w:p>
    <w:p w:rsidR="00261D16" w:rsidRDefault="00261D16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261D16" w:rsidRDefault="00261D16" w:rsidP="00261D16">
      <w:pPr>
        <w:ind w:firstLine="720"/>
        <w:rPr>
          <w:lang w:val="en-US"/>
        </w:rPr>
      </w:pPr>
      <w:r>
        <w:rPr>
          <w:lang w:val="en-US"/>
        </w:rPr>
        <w:t>2</w:t>
      </w:r>
      <w:r>
        <w:rPr>
          <w:vertAlign w:val="superscript"/>
          <w:lang w:val="en-US"/>
        </w:rPr>
        <w:t>5</w:t>
      </w:r>
      <w:r>
        <w:rPr>
          <w:lang w:val="en-US"/>
        </w:rPr>
        <w:t xml:space="preserve"> =</w:t>
      </w:r>
    </w:p>
    <w:p w:rsidR="00261D16" w:rsidRDefault="00261D16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261D16" w:rsidRDefault="009378B0" w:rsidP="00261D16">
      <w:pPr>
        <w:ind w:firstLine="720"/>
        <w:rPr>
          <w:lang w:val="en-US"/>
        </w:rPr>
      </w:pPr>
      <w:r>
        <w:rPr>
          <w:lang w:val="en-US"/>
        </w:rPr>
        <w:t>(4+1)</w:t>
      </w:r>
      <w:r>
        <w:rPr>
          <w:vertAlign w:val="superscript"/>
          <w:lang w:val="en-US"/>
        </w:rPr>
        <w:t>2</w:t>
      </w:r>
      <w:r>
        <w:rPr>
          <w:lang w:val="en-US"/>
        </w:rPr>
        <w:t>.12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 =</w:t>
      </w:r>
    </w:p>
    <w:p w:rsidR="009378B0" w:rsidRDefault="009378B0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9378B0" w:rsidRDefault="009378B0" w:rsidP="00261D16">
      <w:pPr>
        <w:ind w:firstLine="720"/>
        <w:rPr>
          <w:lang w:val="en-US"/>
        </w:rPr>
      </w:pPr>
      <w:r>
        <w:rPr>
          <w:lang w:val="en-US"/>
        </w:rPr>
        <w:t>5</w:t>
      </w:r>
      <w:r>
        <w:rPr>
          <w:vertAlign w:val="superscript"/>
          <w:lang w:val="en-US"/>
        </w:rPr>
        <w:t>3</w:t>
      </w:r>
      <w:r>
        <w:rPr>
          <w:lang w:val="en-US"/>
        </w:rPr>
        <w:t xml:space="preserve"> + 2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 1</w:t>
      </w:r>
      <w:r>
        <w:rPr>
          <w:vertAlign w:val="superscript"/>
          <w:lang w:val="en-US"/>
        </w:rPr>
        <w:t>25</w:t>
      </w:r>
      <w:r>
        <w:rPr>
          <w:lang w:val="en-US"/>
        </w:rPr>
        <w:t xml:space="preserve"> + 2=</w:t>
      </w:r>
    </w:p>
    <w:p w:rsidR="009378B0" w:rsidRDefault="009378B0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9378B0" w:rsidRDefault="009378B0" w:rsidP="00261D16">
      <w:pPr>
        <w:ind w:firstLine="720"/>
      </w:pPr>
      <w:r>
        <w:rPr>
          <w:lang w:val="en-US"/>
        </w:rPr>
        <w:t>2</w:t>
      </w:r>
      <w:r>
        <w:rPr>
          <w:vertAlign w:val="superscript"/>
          <w:lang w:val="en-US"/>
        </w:rPr>
        <w:t>3</w:t>
      </w:r>
      <w:r>
        <w:rPr>
          <w:lang w:val="en-US"/>
        </w:rPr>
        <w:t xml:space="preserve"> .5 + </w:t>
      </w:r>
      <w:proofErr w:type="gramStart"/>
      <w:r>
        <w:rPr>
          <w:lang w:val="en-US"/>
        </w:rPr>
        <w:t>10</w:t>
      </w:r>
      <w:r>
        <w:rPr>
          <w:vertAlign w:val="superscript"/>
          <w:lang w:val="en-US"/>
        </w:rPr>
        <w:t>2</w:t>
      </w:r>
      <w:r w:rsidR="00813DBA">
        <w:rPr>
          <w:vertAlign w:val="superscript"/>
          <w:lang w:val="en-US"/>
        </w:rPr>
        <w:t xml:space="preserve"> </w:t>
      </w:r>
      <w:r>
        <w:rPr>
          <w:lang w:val="en-US"/>
        </w:rPr>
        <w:t>:</w:t>
      </w:r>
      <w:proofErr w:type="gramEnd"/>
      <w:r>
        <w:rPr>
          <w:lang w:val="en-US"/>
        </w:rPr>
        <w:t xml:space="preserve"> 5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</w:t>
      </w:r>
    </w:p>
    <w:p w:rsidR="00D00DB7" w:rsidRPr="00D00DB7" w:rsidRDefault="00D00DB7" w:rsidP="00261D16">
      <w:pPr>
        <w:ind w:firstLine="720"/>
      </w:pPr>
    </w:p>
    <w:p w:rsidR="00813DBA" w:rsidRDefault="00813DBA" w:rsidP="00261D16">
      <w:pPr>
        <w:ind w:firstLine="720"/>
        <w:rPr>
          <w:lang w:val="en-US"/>
        </w:rPr>
      </w:pPr>
    </w:p>
    <w:p w:rsidR="00813DBA" w:rsidRPr="003072A9" w:rsidRDefault="00813DBA" w:rsidP="003072A9">
      <w:pPr>
        <w:ind w:firstLine="720"/>
      </w:pPr>
      <w:r>
        <w:rPr>
          <w:lang w:val="en-US"/>
        </w:rPr>
        <w:t>(2345 -125 + 2987-177)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 =</w:t>
      </w:r>
    </w:p>
    <w:p w:rsidR="00813DBA" w:rsidRPr="00813DBA" w:rsidRDefault="00813DBA" w:rsidP="00813DBA">
      <w:pPr>
        <w:rPr>
          <w:lang w:val="en-US"/>
        </w:rPr>
      </w:pPr>
    </w:p>
    <w:p w:rsidR="00813DBA" w:rsidRDefault="00813DBA" w:rsidP="00813DBA">
      <w:pPr>
        <w:rPr>
          <w:lang w:val="en-US"/>
        </w:rPr>
      </w:pPr>
    </w:p>
    <w:p w:rsidR="00813DBA" w:rsidRDefault="00813DBA" w:rsidP="00813DBA">
      <w:pPr>
        <w:pStyle w:val="ListParagraph"/>
        <w:numPr>
          <w:ilvl w:val="0"/>
          <w:numId w:val="22"/>
        </w:numPr>
        <w:rPr>
          <w:b/>
        </w:rPr>
      </w:pPr>
      <w:r w:rsidRPr="00813DBA">
        <w:rPr>
          <w:b/>
          <w:lang w:val="en-US"/>
        </w:rPr>
        <w:t>N</w:t>
      </w:r>
      <w:r w:rsidRPr="00813DBA">
        <w:rPr>
          <w:b/>
        </w:rPr>
        <w:t xml:space="preserve">α μετατρέψετε τους πιο κάτω αριθμούς στο σύστημα που σας </w:t>
      </w:r>
      <w:r w:rsidR="00A86A2B">
        <w:rPr>
          <w:b/>
        </w:rPr>
        <w:t xml:space="preserve">ζητά η άσκηση.  </w:t>
      </w:r>
      <w:r w:rsidR="00D00DB7">
        <w:rPr>
          <w:b/>
        </w:rPr>
        <w:t xml:space="preserve">Να εξηγήσετε  τον τρόπο εργασίας σας </w:t>
      </w:r>
      <w:r w:rsidR="00A86A2B">
        <w:rPr>
          <w:b/>
        </w:rPr>
        <w:t xml:space="preserve">  </w:t>
      </w:r>
      <w:r w:rsidR="00D00DB7">
        <w:rPr>
          <w:b/>
        </w:rPr>
        <w:t xml:space="preserve">             </w:t>
      </w:r>
      <w:r w:rsidR="00A86A2B">
        <w:rPr>
          <w:b/>
        </w:rPr>
        <w:t xml:space="preserve"> (2)</w:t>
      </w:r>
    </w:p>
    <w:p w:rsidR="00A86A2B" w:rsidRDefault="00A86A2B" w:rsidP="00A86A2B">
      <w:pPr>
        <w:pStyle w:val="ListParagraph"/>
        <w:rPr>
          <w:b/>
        </w:rPr>
      </w:pPr>
    </w:p>
    <w:p w:rsidR="00A86A2B" w:rsidRPr="00D00DB7" w:rsidRDefault="00A86A2B" w:rsidP="00A86A2B">
      <w:pPr>
        <w:pStyle w:val="ListParagraph"/>
        <w:rPr>
          <w:vertAlign w:val="subscript"/>
        </w:rPr>
      </w:pPr>
      <w:r>
        <w:t>55</w:t>
      </w:r>
      <w:r>
        <w:rPr>
          <w:vertAlign w:val="subscript"/>
        </w:rPr>
        <w:t>(10)</w:t>
      </w:r>
      <w:r>
        <w:t xml:space="preserve"> </w:t>
      </w:r>
      <w:r w:rsidRPr="00A86A2B">
        <w:rPr>
          <w:position w:val="-6"/>
        </w:rPr>
        <w:object w:dxaOrig="300" w:dyaOrig="220">
          <v:shape id="_x0000_i1030" type="#_x0000_t75" style="width:15pt;height:11.25pt" o:ole="">
            <v:imagedata r:id="rId18" o:title=""/>
          </v:shape>
          <o:OLEObject Type="Embed" ProgID="Equation.DSMT4" ShapeID="_x0000_i1030" DrawAspect="Content" ObjectID="_1426060089" r:id="rId19"/>
        </w:object>
      </w:r>
      <w:r>
        <w:t>………………..</w:t>
      </w:r>
      <w:r>
        <w:rPr>
          <w:vertAlign w:val="subscript"/>
        </w:rPr>
        <w:t xml:space="preserve">(2)                              </w:t>
      </w:r>
      <w:r w:rsidR="00D00DB7">
        <w:t>101101</w:t>
      </w:r>
      <w:r w:rsidR="00D00DB7">
        <w:rPr>
          <w:vertAlign w:val="subscript"/>
        </w:rPr>
        <w:t>(2)</w:t>
      </w:r>
      <w:r w:rsidR="00D00DB7" w:rsidRPr="00D00DB7">
        <w:t xml:space="preserve"> </w:t>
      </w:r>
      <w:r w:rsidR="00D00DB7" w:rsidRPr="00D00DB7">
        <w:rPr>
          <w:position w:val="-6"/>
        </w:rPr>
        <w:object w:dxaOrig="300" w:dyaOrig="220">
          <v:shape id="_x0000_i1031" type="#_x0000_t75" style="width:15pt;height:11.25pt" o:ole="">
            <v:imagedata r:id="rId20" o:title=""/>
          </v:shape>
          <o:OLEObject Type="Embed" ProgID="Equation.DSMT4" ShapeID="_x0000_i1031" DrawAspect="Content" ObjectID="_1426060090" r:id="rId21"/>
        </w:object>
      </w:r>
      <w:r w:rsidR="00D00DB7">
        <w:t>………………..</w:t>
      </w:r>
      <w:r w:rsidR="00D00DB7">
        <w:rPr>
          <w:vertAlign w:val="subscript"/>
        </w:rPr>
        <w:t>(10)</w:t>
      </w:r>
    </w:p>
    <w:p w:rsidR="00D00DB7" w:rsidRPr="00D00DB7" w:rsidRDefault="00D00DB7" w:rsidP="00D00DB7">
      <w:pPr>
        <w:pStyle w:val="MTDisplayEquation"/>
      </w:pPr>
      <w:r>
        <w:tab/>
      </w:r>
    </w:p>
    <w:p w:rsidR="00A86A2B" w:rsidRDefault="00A86A2B" w:rsidP="00A86A2B">
      <w:pPr>
        <w:pStyle w:val="ListParagraph"/>
      </w:pPr>
    </w:p>
    <w:p w:rsidR="00A86A2B" w:rsidRDefault="00A86A2B" w:rsidP="00A86A2B">
      <w:pPr>
        <w:pStyle w:val="ListParagraph"/>
      </w:pPr>
    </w:p>
    <w:p w:rsidR="00A86A2B" w:rsidRPr="00A86A2B" w:rsidRDefault="00A86A2B" w:rsidP="00A86A2B">
      <w:pPr>
        <w:pStyle w:val="ListParagraph"/>
      </w:pPr>
    </w:p>
    <w:p w:rsidR="00A86A2B" w:rsidRDefault="00A86A2B" w:rsidP="00A86A2B">
      <w:pPr>
        <w:pStyle w:val="MTDisplayEquation"/>
      </w:pPr>
      <w:r>
        <w:tab/>
      </w:r>
    </w:p>
    <w:p w:rsidR="00A86A2B" w:rsidRPr="00A86A2B" w:rsidRDefault="00A86A2B" w:rsidP="00A86A2B">
      <w:pPr>
        <w:pStyle w:val="ListParagraph"/>
      </w:pPr>
    </w:p>
    <w:sectPr w:rsidR="00A86A2B" w:rsidRPr="00A86A2B" w:rsidSect="00062D83">
      <w:headerReference w:type="default" r:id="rId22"/>
      <w:pgSz w:w="11906" w:h="16838"/>
      <w:pgMar w:top="1440" w:right="1800" w:bottom="1258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5014" w:rsidRDefault="008E5014">
      <w:r>
        <w:separator/>
      </w:r>
    </w:p>
  </w:endnote>
  <w:endnote w:type="continuationSeparator" w:id="0">
    <w:p w:rsidR="008E5014" w:rsidRDefault="008E50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5014" w:rsidRDefault="008E5014">
      <w:r>
        <w:separator/>
      </w:r>
    </w:p>
  </w:footnote>
  <w:footnote w:type="continuationSeparator" w:id="0">
    <w:p w:rsidR="008E5014" w:rsidRDefault="008E501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66880892"/>
      <w:docPartObj>
        <w:docPartGallery w:val="Page Numbers (Top of Page)"/>
        <w:docPartUnique/>
      </w:docPartObj>
    </w:sdtPr>
    <w:sdtEndPr>
      <w:rPr>
        <w:noProof/>
      </w:rPr>
    </w:sdtEndPr>
    <w:sdtContent>
      <w:p w:rsidR="006A3726" w:rsidRDefault="006A3726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697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A3726" w:rsidRDefault="006A372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B6A3E"/>
    <w:multiLevelType w:val="multilevel"/>
    <w:tmpl w:val="C5E0CCB0"/>
    <w:lvl w:ilvl="0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</w:lvl>
    <w:lvl w:ilvl="1">
      <w:start w:val="1"/>
      <w:numFmt w:val="upperRoman"/>
      <w:lvlText w:val="%2."/>
      <w:lvlJc w:val="right"/>
      <w:pPr>
        <w:tabs>
          <w:tab w:val="num" w:pos="180"/>
        </w:tabs>
        <w:ind w:left="180" w:hanging="18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6331173"/>
    <w:multiLevelType w:val="hybridMultilevel"/>
    <w:tmpl w:val="38C428EE"/>
    <w:lvl w:ilvl="0" w:tplc="CB0AE08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F7EC60A">
      <w:start w:val="1"/>
      <w:numFmt w:val="lowerRoman"/>
      <w:lvlText w:val="%2."/>
      <w:lvlJc w:val="right"/>
      <w:pPr>
        <w:tabs>
          <w:tab w:val="num" w:pos="360"/>
        </w:tabs>
        <w:ind w:left="360" w:hanging="180"/>
      </w:pPr>
      <w:rPr>
        <w:rFonts w:hint="default"/>
      </w:rPr>
    </w:lvl>
    <w:lvl w:ilvl="2" w:tplc="1F1E1C64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7FE42F9"/>
    <w:multiLevelType w:val="hybridMultilevel"/>
    <w:tmpl w:val="2F6E0E6A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F9581E"/>
    <w:multiLevelType w:val="hybridMultilevel"/>
    <w:tmpl w:val="995C00F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1D4CF7"/>
    <w:multiLevelType w:val="hybridMultilevel"/>
    <w:tmpl w:val="40BCC922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3164F"/>
    <w:multiLevelType w:val="hybridMultilevel"/>
    <w:tmpl w:val="DD42CA9A"/>
    <w:lvl w:ilvl="0" w:tplc="4B60EEE4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4FA70F5"/>
    <w:multiLevelType w:val="hybridMultilevel"/>
    <w:tmpl w:val="82044B1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8F1FF9"/>
    <w:multiLevelType w:val="hybridMultilevel"/>
    <w:tmpl w:val="90A6C93A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>
      <w:start w:val="1"/>
      <w:numFmt w:val="lowerLetter"/>
      <w:lvlText w:val="%2."/>
      <w:lvlJc w:val="left"/>
      <w:pPr>
        <w:ind w:left="2160" w:hanging="360"/>
      </w:pPr>
    </w:lvl>
    <w:lvl w:ilvl="2" w:tplc="0408001B">
      <w:start w:val="1"/>
      <w:numFmt w:val="lowerRoman"/>
      <w:lvlText w:val="%3."/>
      <w:lvlJc w:val="right"/>
      <w:pPr>
        <w:ind w:left="2880" w:hanging="180"/>
      </w:pPr>
    </w:lvl>
    <w:lvl w:ilvl="3" w:tplc="0408000F">
      <w:start w:val="1"/>
      <w:numFmt w:val="decimal"/>
      <w:lvlText w:val="%4."/>
      <w:lvlJc w:val="left"/>
      <w:pPr>
        <w:ind w:left="3600" w:hanging="360"/>
      </w:pPr>
    </w:lvl>
    <w:lvl w:ilvl="4" w:tplc="04080019">
      <w:start w:val="1"/>
      <w:numFmt w:val="lowerLetter"/>
      <w:lvlText w:val="%5."/>
      <w:lvlJc w:val="left"/>
      <w:pPr>
        <w:ind w:left="4320" w:hanging="360"/>
      </w:pPr>
    </w:lvl>
    <w:lvl w:ilvl="5" w:tplc="0408001B">
      <w:start w:val="1"/>
      <w:numFmt w:val="lowerRoman"/>
      <w:lvlText w:val="%6."/>
      <w:lvlJc w:val="right"/>
      <w:pPr>
        <w:ind w:left="5040" w:hanging="180"/>
      </w:pPr>
    </w:lvl>
    <w:lvl w:ilvl="6" w:tplc="0408000F">
      <w:start w:val="1"/>
      <w:numFmt w:val="decimal"/>
      <w:lvlText w:val="%7."/>
      <w:lvlJc w:val="left"/>
      <w:pPr>
        <w:ind w:left="5760" w:hanging="360"/>
      </w:pPr>
    </w:lvl>
    <w:lvl w:ilvl="7" w:tplc="04080019">
      <w:start w:val="1"/>
      <w:numFmt w:val="lowerLetter"/>
      <w:lvlText w:val="%8."/>
      <w:lvlJc w:val="left"/>
      <w:pPr>
        <w:ind w:left="6480" w:hanging="360"/>
      </w:pPr>
    </w:lvl>
    <w:lvl w:ilvl="8" w:tplc="0408001B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8535E82"/>
    <w:multiLevelType w:val="hybridMultilevel"/>
    <w:tmpl w:val="D2A0DA74"/>
    <w:lvl w:ilvl="0" w:tplc="04080019">
      <w:start w:val="1"/>
      <w:numFmt w:val="low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56102B"/>
    <w:multiLevelType w:val="hybridMultilevel"/>
    <w:tmpl w:val="D1A09F3E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B0966B6"/>
    <w:multiLevelType w:val="hybridMultilevel"/>
    <w:tmpl w:val="E10C16C8"/>
    <w:lvl w:ilvl="0" w:tplc="040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B33254"/>
    <w:multiLevelType w:val="hybridMultilevel"/>
    <w:tmpl w:val="14345116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F75564"/>
    <w:multiLevelType w:val="hybridMultilevel"/>
    <w:tmpl w:val="1868B8F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3B4257"/>
    <w:multiLevelType w:val="hybridMultilevel"/>
    <w:tmpl w:val="726E6B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AAC4A0B"/>
    <w:multiLevelType w:val="hybridMultilevel"/>
    <w:tmpl w:val="4F223B7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E27FC2"/>
    <w:multiLevelType w:val="hybridMultilevel"/>
    <w:tmpl w:val="38127FD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B84A13"/>
    <w:multiLevelType w:val="hybridMultilevel"/>
    <w:tmpl w:val="E53CD596"/>
    <w:lvl w:ilvl="0" w:tplc="04080019">
      <w:start w:val="1"/>
      <w:numFmt w:val="lowerLetter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AFB763D"/>
    <w:multiLevelType w:val="multilevel"/>
    <w:tmpl w:val="2E3623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3D897B76"/>
    <w:multiLevelType w:val="hybridMultilevel"/>
    <w:tmpl w:val="801C4BE2"/>
    <w:lvl w:ilvl="0" w:tplc="0408000F">
      <w:start w:val="1"/>
      <w:numFmt w:val="decimal"/>
      <w:lvlText w:val="%1."/>
      <w:lvlJc w:val="left"/>
      <w:pPr>
        <w:ind w:left="1734" w:hanging="360"/>
      </w:pPr>
    </w:lvl>
    <w:lvl w:ilvl="1" w:tplc="04080019">
      <w:start w:val="1"/>
      <w:numFmt w:val="lowerLetter"/>
      <w:lvlText w:val="%2."/>
      <w:lvlJc w:val="left"/>
      <w:pPr>
        <w:ind w:left="2454" w:hanging="360"/>
      </w:pPr>
    </w:lvl>
    <w:lvl w:ilvl="2" w:tplc="0408001B">
      <w:start w:val="1"/>
      <w:numFmt w:val="lowerRoman"/>
      <w:lvlText w:val="%3."/>
      <w:lvlJc w:val="right"/>
      <w:pPr>
        <w:ind w:left="3174" w:hanging="180"/>
      </w:pPr>
    </w:lvl>
    <w:lvl w:ilvl="3" w:tplc="0408000F">
      <w:start w:val="1"/>
      <w:numFmt w:val="decimal"/>
      <w:lvlText w:val="%4."/>
      <w:lvlJc w:val="left"/>
      <w:pPr>
        <w:ind w:left="3894" w:hanging="360"/>
      </w:pPr>
    </w:lvl>
    <w:lvl w:ilvl="4" w:tplc="04080019">
      <w:start w:val="1"/>
      <w:numFmt w:val="lowerLetter"/>
      <w:lvlText w:val="%5."/>
      <w:lvlJc w:val="left"/>
      <w:pPr>
        <w:ind w:left="4614" w:hanging="360"/>
      </w:pPr>
    </w:lvl>
    <w:lvl w:ilvl="5" w:tplc="0408001B">
      <w:start w:val="1"/>
      <w:numFmt w:val="lowerRoman"/>
      <w:lvlText w:val="%6."/>
      <w:lvlJc w:val="right"/>
      <w:pPr>
        <w:ind w:left="5334" w:hanging="180"/>
      </w:pPr>
    </w:lvl>
    <w:lvl w:ilvl="6" w:tplc="0408000F">
      <w:start w:val="1"/>
      <w:numFmt w:val="decimal"/>
      <w:lvlText w:val="%7."/>
      <w:lvlJc w:val="left"/>
      <w:pPr>
        <w:ind w:left="6054" w:hanging="360"/>
      </w:pPr>
    </w:lvl>
    <w:lvl w:ilvl="7" w:tplc="04080019">
      <w:start w:val="1"/>
      <w:numFmt w:val="lowerLetter"/>
      <w:lvlText w:val="%8."/>
      <w:lvlJc w:val="left"/>
      <w:pPr>
        <w:ind w:left="6774" w:hanging="360"/>
      </w:pPr>
    </w:lvl>
    <w:lvl w:ilvl="8" w:tplc="0408001B">
      <w:start w:val="1"/>
      <w:numFmt w:val="lowerRoman"/>
      <w:lvlText w:val="%9."/>
      <w:lvlJc w:val="right"/>
      <w:pPr>
        <w:ind w:left="7494" w:hanging="180"/>
      </w:pPr>
    </w:lvl>
  </w:abstractNum>
  <w:abstractNum w:abstractNumId="19">
    <w:nsid w:val="3F29592A"/>
    <w:multiLevelType w:val="multilevel"/>
    <w:tmpl w:val="487ADD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3F710CF3"/>
    <w:multiLevelType w:val="multilevel"/>
    <w:tmpl w:val="FEBACD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3490923"/>
    <w:multiLevelType w:val="hybridMultilevel"/>
    <w:tmpl w:val="88F8FB2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E7268F"/>
    <w:multiLevelType w:val="hybridMultilevel"/>
    <w:tmpl w:val="FD1CB1A8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FB0315"/>
    <w:multiLevelType w:val="hybridMultilevel"/>
    <w:tmpl w:val="D548AA9A"/>
    <w:lvl w:ilvl="0" w:tplc="04080019">
      <w:start w:val="1"/>
      <w:numFmt w:val="lowerLetter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056488C"/>
    <w:multiLevelType w:val="hybridMultilevel"/>
    <w:tmpl w:val="2CAAC45E"/>
    <w:lvl w:ilvl="0" w:tplc="CB0AE08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800" w:hanging="360"/>
      </w:pPr>
    </w:lvl>
    <w:lvl w:ilvl="2" w:tplc="0408001B">
      <w:start w:val="1"/>
      <w:numFmt w:val="lowerRoman"/>
      <w:lvlText w:val="%3."/>
      <w:lvlJc w:val="right"/>
      <w:pPr>
        <w:ind w:left="2520" w:hanging="180"/>
      </w:pPr>
    </w:lvl>
    <w:lvl w:ilvl="3" w:tplc="0408000F">
      <w:start w:val="1"/>
      <w:numFmt w:val="decimal"/>
      <w:lvlText w:val="%4."/>
      <w:lvlJc w:val="left"/>
      <w:pPr>
        <w:ind w:left="3240" w:hanging="360"/>
      </w:pPr>
    </w:lvl>
    <w:lvl w:ilvl="4" w:tplc="04080019">
      <w:start w:val="1"/>
      <w:numFmt w:val="lowerLetter"/>
      <w:lvlText w:val="%5."/>
      <w:lvlJc w:val="left"/>
      <w:pPr>
        <w:ind w:left="3960" w:hanging="360"/>
      </w:pPr>
    </w:lvl>
    <w:lvl w:ilvl="5" w:tplc="0408001B">
      <w:start w:val="1"/>
      <w:numFmt w:val="lowerRoman"/>
      <w:lvlText w:val="%6."/>
      <w:lvlJc w:val="right"/>
      <w:pPr>
        <w:ind w:left="4680" w:hanging="180"/>
      </w:pPr>
    </w:lvl>
    <w:lvl w:ilvl="6" w:tplc="0408000F">
      <w:start w:val="1"/>
      <w:numFmt w:val="decimal"/>
      <w:lvlText w:val="%7."/>
      <w:lvlJc w:val="left"/>
      <w:pPr>
        <w:ind w:left="5400" w:hanging="360"/>
      </w:pPr>
    </w:lvl>
    <w:lvl w:ilvl="7" w:tplc="04080019">
      <w:start w:val="1"/>
      <w:numFmt w:val="lowerLetter"/>
      <w:lvlText w:val="%8."/>
      <w:lvlJc w:val="left"/>
      <w:pPr>
        <w:ind w:left="6120" w:hanging="360"/>
      </w:pPr>
    </w:lvl>
    <w:lvl w:ilvl="8" w:tplc="0408001B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6733274"/>
    <w:multiLevelType w:val="hybridMultilevel"/>
    <w:tmpl w:val="4178EF76"/>
    <w:lvl w:ilvl="0" w:tplc="D45A19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800" w:hanging="360"/>
      </w:pPr>
    </w:lvl>
    <w:lvl w:ilvl="2" w:tplc="0408001B">
      <w:start w:val="1"/>
      <w:numFmt w:val="lowerRoman"/>
      <w:lvlText w:val="%3."/>
      <w:lvlJc w:val="right"/>
      <w:pPr>
        <w:ind w:left="2520" w:hanging="180"/>
      </w:pPr>
    </w:lvl>
    <w:lvl w:ilvl="3" w:tplc="0408000F">
      <w:start w:val="1"/>
      <w:numFmt w:val="decimal"/>
      <w:lvlText w:val="%4."/>
      <w:lvlJc w:val="left"/>
      <w:pPr>
        <w:ind w:left="3240" w:hanging="360"/>
      </w:pPr>
    </w:lvl>
    <w:lvl w:ilvl="4" w:tplc="04080019">
      <w:start w:val="1"/>
      <w:numFmt w:val="lowerLetter"/>
      <w:lvlText w:val="%5."/>
      <w:lvlJc w:val="left"/>
      <w:pPr>
        <w:ind w:left="3960" w:hanging="360"/>
      </w:pPr>
    </w:lvl>
    <w:lvl w:ilvl="5" w:tplc="0408001B">
      <w:start w:val="1"/>
      <w:numFmt w:val="lowerRoman"/>
      <w:lvlText w:val="%6."/>
      <w:lvlJc w:val="right"/>
      <w:pPr>
        <w:ind w:left="4680" w:hanging="180"/>
      </w:pPr>
    </w:lvl>
    <w:lvl w:ilvl="6" w:tplc="0408000F">
      <w:start w:val="1"/>
      <w:numFmt w:val="decimal"/>
      <w:lvlText w:val="%7."/>
      <w:lvlJc w:val="left"/>
      <w:pPr>
        <w:ind w:left="5400" w:hanging="360"/>
      </w:pPr>
    </w:lvl>
    <w:lvl w:ilvl="7" w:tplc="04080019">
      <w:start w:val="1"/>
      <w:numFmt w:val="lowerLetter"/>
      <w:lvlText w:val="%8."/>
      <w:lvlJc w:val="left"/>
      <w:pPr>
        <w:ind w:left="6120" w:hanging="360"/>
      </w:pPr>
    </w:lvl>
    <w:lvl w:ilvl="8" w:tplc="0408001B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BC96BFD"/>
    <w:multiLevelType w:val="multilevel"/>
    <w:tmpl w:val="E89ADC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62435E25"/>
    <w:multiLevelType w:val="hybridMultilevel"/>
    <w:tmpl w:val="0614950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2545F1"/>
    <w:multiLevelType w:val="hybridMultilevel"/>
    <w:tmpl w:val="F588E226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BC603A"/>
    <w:multiLevelType w:val="hybridMultilevel"/>
    <w:tmpl w:val="C8E80D4C"/>
    <w:lvl w:ilvl="0" w:tplc="0408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9"/>
  </w:num>
  <w:num w:numId="3">
    <w:abstractNumId w:val="0"/>
  </w:num>
  <w:num w:numId="4">
    <w:abstractNumId w:val="17"/>
  </w:num>
  <w:num w:numId="5">
    <w:abstractNumId w:val="5"/>
  </w:num>
  <w:num w:numId="6">
    <w:abstractNumId w:val="20"/>
  </w:num>
  <w:num w:numId="7">
    <w:abstractNumId w:val="2"/>
  </w:num>
  <w:num w:numId="8">
    <w:abstractNumId w:val="11"/>
  </w:num>
  <w:num w:numId="9">
    <w:abstractNumId w:val="3"/>
  </w:num>
  <w:num w:numId="10">
    <w:abstractNumId w:val="10"/>
  </w:num>
  <w:num w:numId="11">
    <w:abstractNumId w:val="29"/>
  </w:num>
  <w:num w:numId="12">
    <w:abstractNumId w:val="26"/>
  </w:num>
  <w:num w:numId="1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18"/>
  </w:num>
  <w:num w:numId="16">
    <w:abstractNumId w:val="28"/>
  </w:num>
  <w:num w:numId="17">
    <w:abstractNumId w:val="24"/>
  </w:num>
  <w:num w:numId="18">
    <w:abstractNumId w:val="27"/>
  </w:num>
  <w:num w:numId="19">
    <w:abstractNumId w:val="4"/>
  </w:num>
  <w:num w:numId="20">
    <w:abstractNumId w:val="22"/>
  </w:num>
  <w:num w:numId="21">
    <w:abstractNumId w:val="25"/>
  </w:num>
  <w:num w:numId="22">
    <w:abstractNumId w:val="12"/>
  </w:num>
  <w:num w:numId="23">
    <w:abstractNumId w:val="14"/>
  </w:num>
  <w:num w:numId="24">
    <w:abstractNumId w:val="8"/>
  </w:num>
  <w:num w:numId="25">
    <w:abstractNumId w:val="13"/>
  </w:num>
  <w:num w:numId="26">
    <w:abstractNumId w:val="21"/>
  </w:num>
  <w:num w:numId="27">
    <w:abstractNumId w:val="6"/>
  </w:num>
  <w:num w:numId="28">
    <w:abstractNumId w:val="16"/>
  </w:num>
  <w:num w:numId="29">
    <w:abstractNumId w:val="23"/>
  </w:num>
  <w:num w:numId="30">
    <w:abstractNumId w:val="15"/>
  </w:num>
  <w:num w:numId="3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3CF"/>
    <w:rsid w:val="00062D83"/>
    <w:rsid w:val="000853A8"/>
    <w:rsid w:val="000C64AF"/>
    <w:rsid w:val="000E0474"/>
    <w:rsid w:val="0011147B"/>
    <w:rsid w:val="00116E80"/>
    <w:rsid w:val="001323B8"/>
    <w:rsid w:val="00146CF1"/>
    <w:rsid w:val="00172F79"/>
    <w:rsid w:val="0018689C"/>
    <w:rsid w:val="001B2885"/>
    <w:rsid w:val="001F1D7F"/>
    <w:rsid w:val="001F63D9"/>
    <w:rsid w:val="00225BAB"/>
    <w:rsid w:val="00252485"/>
    <w:rsid w:val="00256CF5"/>
    <w:rsid w:val="00261D16"/>
    <w:rsid w:val="002656E6"/>
    <w:rsid w:val="002710D3"/>
    <w:rsid w:val="00277214"/>
    <w:rsid w:val="00295550"/>
    <w:rsid w:val="002B449F"/>
    <w:rsid w:val="002D3EDB"/>
    <w:rsid w:val="002E0F2E"/>
    <w:rsid w:val="002F36C7"/>
    <w:rsid w:val="002F3BD9"/>
    <w:rsid w:val="003072A9"/>
    <w:rsid w:val="00325A3F"/>
    <w:rsid w:val="00370E92"/>
    <w:rsid w:val="003B3C81"/>
    <w:rsid w:val="003B6CDD"/>
    <w:rsid w:val="003D5229"/>
    <w:rsid w:val="00405E18"/>
    <w:rsid w:val="00412203"/>
    <w:rsid w:val="00463B97"/>
    <w:rsid w:val="004A336B"/>
    <w:rsid w:val="004D13C5"/>
    <w:rsid w:val="0050254A"/>
    <w:rsid w:val="005141FB"/>
    <w:rsid w:val="0052587D"/>
    <w:rsid w:val="0053080B"/>
    <w:rsid w:val="00547E80"/>
    <w:rsid w:val="00555532"/>
    <w:rsid w:val="005664D9"/>
    <w:rsid w:val="005720D4"/>
    <w:rsid w:val="005D683F"/>
    <w:rsid w:val="005E0609"/>
    <w:rsid w:val="005E5677"/>
    <w:rsid w:val="0060449F"/>
    <w:rsid w:val="00606C73"/>
    <w:rsid w:val="00610598"/>
    <w:rsid w:val="00625D46"/>
    <w:rsid w:val="006463AC"/>
    <w:rsid w:val="00682250"/>
    <w:rsid w:val="006941F5"/>
    <w:rsid w:val="006A3726"/>
    <w:rsid w:val="006B2E1C"/>
    <w:rsid w:val="006C6980"/>
    <w:rsid w:val="006F03CF"/>
    <w:rsid w:val="007032FD"/>
    <w:rsid w:val="00722B9C"/>
    <w:rsid w:val="00744D39"/>
    <w:rsid w:val="007535BC"/>
    <w:rsid w:val="00771A31"/>
    <w:rsid w:val="007815E2"/>
    <w:rsid w:val="007A2620"/>
    <w:rsid w:val="007D589D"/>
    <w:rsid w:val="00813DBA"/>
    <w:rsid w:val="00821E33"/>
    <w:rsid w:val="008513AD"/>
    <w:rsid w:val="0085619E"/>
    <w:rsid w:val="00877D35"/>
    <w:rsid w:val="00882E09"/>
    <w:rsid w:val="0088413B"/>
    <w:rsid w:val="008C0585"/>
    <w:rsid w:val="008E5014"/>
    <w:rsid w:val="009378B0"/>
    <w:rsid w:val="009466B9"/>
    <w:rsid w:val="009A4C3B"/>
    <w:rsid w:val="009B2774"/>
    <w:rsid w:val="009E54AD"/>
    <w:rsid w:val="009F140F"/>
    <w:rsid w:val="00A00EED"/>
    <w:rsid w:val="00A0142F"/>
    <w:rsid w:val="00A33357"/>
    <w:rsid w:val="00A344D4"/>
    <w:rsid w:val="00A64801"/>
    <w:rsid w:val="00A85EF3"/>
    <w:rsid w:val="00A86A2B"/>
    <w:rsid w:val="00A914F7"/>
    <w:rsid w:val="00AD42EF"/>
    <w:rsid w:val="00AD5541"/>
    <w:rsid w:val="00B063AE"/>
    <w:rsid w:val="00B1207B"/>
    <w:rsid w:val="00B2752E"/>
    <w:rsid w:val="00B41055"/>
    <w:rsid w:val="00B421C7"/>
    <w:rsid w:val="00BF19C9"/>
    <w:rsid w:val="00BF6FAF"/>
    <w:rsid w:val="00C241B3"/>
    <w:rsid w:val="00C309D8"/>
    <w:rsid w:val="00C33023"/>
    <w:rsid w:val="00C85236"/>
    <w:rsid w:val="00CC4446"/>
    <w:rsid w:val="00CD0367"/>
    <w:rsid w:val="00CF6FC8"/>
    <w:rsid w:val="00D00DB7"/>
    <w:rsid w:val="00D25C3A"/>
    <w:rsid w:val="00D3053A"/>
    <w:rsid w:val="00D66955"/>
    <w:rsid w:val="00D75455"/>
    <w:rsid w:val="00DC21A1"/>
    <w:rsid w:val="00DD23E6"/>
    <w:rsid w:val="00DE068B"/>
    <w:rsid w:val="00E663AB"/>
    <w:rsid w:val="00E674A6"/>
    <w:rsid w:val="00E96F84"/>
    <w:rsid w:val="00EA759C"/>
    <w:rsid w:val="00EB1F37"/>
    <w:rsid w:val="00EB55ED"/>
    <w:rsid w:val="00EC25B1"/>
    <w:rsid w:val="00EE372E"/>
    <w:rsid w:val="00F2697A"/>
    <w:rsid w:val="00F42AAD"/>
    <w:rsid w:val="00F74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basedOn w:val="DefaultParagraphFon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821E3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50254A"/>
    <w:pPr>
      <w:ind w:left="720"/>
    </w:pPr>
  </w:style>
  <w:style w:type="paragraph" w:styleId="Header">
    <w:name w:val="header"/>
    <w:basedOn w:val="Normal"/>
    <w:link w:val="HeaderChar"/>
    <w:uiPriority w:val="99"/>
    <w:rsid w:val="00547E8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47E80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1F1D7F"/>
    <w:pPr>
      <w:tabs>
        <w:tab w:val="center" w:pos="4520"/>
        <w:tab w:val="right" w:pos="8300"/>
      </w:tabs>
      <w:ind w:left="720"/>
    </w:pPr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1F1D7F"/>
    <w:rPr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basedOn w:val="DefaultParagraphFon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821E3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50254A"/>
    <w:pPr>
      <w:ind w:left="720"/>
    </w:pPr>
  </w:style>
  <w:style w:type="paragraph" w:styleId="Header">
    <w:name w:val="header"/>
    <w:basedOn w:val="Normal"/>
    <w:link w:val="HeaderChar"/>
    <w:uiPriority w:val="99"/>
    <w:rsid w:val="00547E8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47E80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1F1D7F"/>
    <w:pPr>
      <w:tabs>
        <w:tab w:val="center" w:pos="4520"/>
        <w:tab w:val="right" w:pos="8300"/>
      </w:tabs>
      <w:ind w:left="720"/>
    </w:pPr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1F1D7F"/>
    <w:rPr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3</Pages>
  <Words>279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)</vt:lpstr>
    </vt:vector>
  </TitlesOfParts>
  <Company>HP</Company>
  <LinksUpToDate>false</LinksUpToDate>
  <CharactersWithSpaces>1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2</cp:revision>
  <cp:lastPrinted>2012-10-11T10:37:00Z</cp:lastPrinted>
  <dcterms:created xsi:type="dcterms:W3CDTF">2012-10-22T14:42:00Z</dcterms:created>
  <dcterms:modified xsi:type="dcterms:W3CDTF">2013-03-29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